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1FF4D0C4" w:rsidP="49F13757" w:rsidRDefault="1FF4D0C4" w14:paraId="48FC22E2" w14:textId="043BD4F3">
      <w:pPr>
        <w:spacing w:before="40" w:after="160" w:line="240" w:lineRule="auto"/>
        <w:jc w:val="left"/>
        <w:rPr>
          <w:rFonts w:ascii="Calibri Light" w:hAnsi="Calibri Light" w:eastAsia="Calibri Light" w:cs="Calibri Light"/>
          <w:noProof w:val="0"/>
          <w:sz w:val="26"/>
          <w:szCs w:val="26"/>
          <w:lang w:val="hr-HR"/>
        </w:rPr>
      </w:pPr>
      <w:r w:rsidRPr="49F13757" w:rsidR="1FF4D0C4">
        <w:rPr>
          <w:rFonts w:ascii="Calibri Light" w:hAnsi="Calibri Light" w:eastAsia="Calibri Light" w:cs="Calibri Light"/>
          <w:b w:val="1"/>
          <w:bCs w:val="1"/>
          <w:i w:val="0"/>
          <w:iCs w:val="0"/>
          <w:noProof w:val="0"/>
          <w:color w:val="2F5496" w:themeColor="accent1" w:themeTint="FF" w:themeShade="BF"/>
          <w:sz w:val="26"/>
          <w:szCs w:val="26"/>
          <w:lang w:val="hr-HR"/>
        </w:rPr>
        <w:t>Prijedlog godišnjeg izvedbenog kurikuluma za Matematiku u 2. razredu srednje škole za školsku godinu 2020./2021. – 70 sati</w:t>
      </w:r>
    </w:p>
    <w:p xmlns:wp14="http://schemas.microsoft.com/office/word/2010/wordml" w:rsidRPr="00AB7156" w:rsidR="00AB7156" w:rsidP="00AB7156" w:rsidRDefault="00AB7156" w14:paraId="672A6659" wp14:textId="77777777">
      <w:pPr>
        <w:spacing w:after="0" w:line="240" w:lineRule="auto"/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138"/>
        <w:gridCol w:w="633"/>
        <w:gridCol w:w="1910"/>
        <w:gridCol w:w="4252"/>
        <w:gridCol w:w="2835"/>
        <w:gridCol w:w="2680"/>
      </w:tblGrid>
      <w:tr xmlns:wp14="http://schemas.microsoft.com/office/word/2010/wordml" w:rsidRPr="00396579" w:rsidR="00AB7156" w:rsidTr="00FD3E70" w14:paraId="1F00E74A" wp14:textId="77777777">
        <w:tc>
          <w:tcPr>
            <w:tcW w:w="1138" w:type="dxa"/>
            <w:shd w:val="clear" w:color="auto" w:fill="FFF2CC" w:themeFill="accent4" w:themeFillTint="33"/>
            <w:vAlign w:val="center"/>
          </w:tcPr>
          <w:p w:rsidRPr="00396579" w:rsidR="00AB7156" w:rsidP="0022274A" w:rsidRDefault="00AB7156" w14:paraId="4A70774D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MJESEC</w:t>
            </w:r>
          </w:p>
        </w:tc>
        <w:tc>
          <w:tcPr>
            <w:tcW w:w="633" w:type="dxa"/>
            <w:shd w:val="clear" w:color="auto" w:fill="FFF2CC" w:themeFill="accent4" w:themeFillTint="33"/>
            <w:vAlign w:val="center"/>
          </w:tcPr>
          <w:p w:rsidRPr="00396579" w:rsidR="00AB7156" w:rsidP="00243F67" w:rsidRDefault="00AB7156" w14:paraId="55A30B3F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TJE</w:t>
            </w:r>
            <w:r w:rsidR="00905913">
              <w:rPr>
                <w:rFonts w:cstheme="minorHAnsi"/>
                <w:b/>
                <w:lang w:val="hr-HR"/>
              </w:rPr>
              <w:t>-</w:t>
            </w:r>
            <w:r w:rsidRPr="00396579">
              <w:rPr>
                <w:rFonts w:cstheme="minorHAnsi"/>
                <w:b/>
                <w:lang w:val="hr-HR"/>
              </w:rPr>
              <w:t>DAN</w:t>
            </w:r>
          </w:p>
        </w:tc>
        <w:tc>
          <w:tcPr>
            <w:tcW w:w="1910" w:type="dxa"/>
            <w:shd w:val="clear" w:color="auto" w:fill="FFF2CC" w:themeFill="accent4" w:themeFillTint="33"/>
          </w:tcPr>
          <w:p w:rsidRPr="00F75E21" w:rsidR="0022274A" w:rsidP="00FD3E70" w:rsidRDefault="00AB7156" w14:paraId="14412D1B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F75E21">
              <w:rPr>
                <w:rFonts w:cstheme="minorHAnsi"/>
                <w:b/>
                <w:lang w:val="hr-HR"/>
              </w:rPr>
              <w:t>TEMA</w:t>
            </w:r>
          </w:p>
          <w:p w:rsidRPr="00F75E21" w:rsidR="00AB7156" w:rsidP="00FD3E70" w:rsidRDefault="00EA74F7" w14:paraId="72F331C5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F75E21">
              <w:rPr>
                <w:rFonts w:cstheme="minorHAnsi"/>
                <w:b/>
                <w:lang w:val="hr-HR"/>
              </w:rPr>
              <w:t>(broj sati)</w:t>
            </w:r>
          </w:p>
        </w:tc>
        <w:tc>
          <w:tcPr>
            <w:tcW w:w="4252" w:type="dxa"/>
            <w:shd w:val="clear" w:color="auto" w:fill="FFF2CC" w:themeFill="accent4" w:themeFillTint="33"/>
            <w:vAlign w:val="center"/>
          </w:tcPr>
          <w:p w:rsidRPr="00182298" w:rsidR="00AB7156" w:rsidP="0022274A" w:rsidRDefault="00AB7156" w14:paraId="2D0F44E4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182298">
              <w:rPr>
                <w:rFonts w:cstheme="minorHAnsi"/>
                <w:b/>
                <w:lang w:val="hr-HR"/>
              </w:rPr>
              <w:t>LEKCIJA</w:t>
            </w:r>
            <w:r w:rsidRPr="00182298" w:rsidR="001E4C29">
              <w:rPr>
                <w:rFonts w:cstheme="minorHAnsi"/>
                <w:b/>
                <w:lang w:val="hr-HR"/>
              </w:rPr>
              <w:t xml:space="preserve"> (</w:t>
            </w:r>
            <w:r w:rsidRPr="00182298" w:rsidR="00EA74F7">
              <w:rPr>
                <w:rFonts w:cstheme="minorHAnsi"/>
                <w:b/>
                <w:lang w:val="hr-HR"/>
              </w:rPr>
              <w:t>broj sati</w:t>
            </w:r>
            <w:r w:rsidRPr="00182298" w:rsidR="001E4C29">
              <w:rPr>
                <w:rFonts w:cstheme="minorHAnsi"/>
                <w:b/>
                <w:lang w:val="hr-HR"/>
              </w:rPr>
              <w:t>)</w:t>
            </w:r>
          </w:p>
        </w:tc>
        <w:tc>
          <w:tcPr>
            <w:tcW w:w="2835" w:type="dxa"/>
            <w:shd w:val="clear" w:color="auto" w:fill="FFF2CC" w:themeFill="accent4" w:themeFillTint="33"/>
            <w:vAlign w:val="center"/>
          </w:tcPr>
          <w:p w:rsidRPr="00B87574" w:rsidR="00AB7156" w:rsidP="0022274A" w:rsidRDefault="00AB7156" w14:paraId="3EC25D5C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B87574">
              <w:rPr>
                <w:rFonts w:cstheme="minorHAnsi"/>
                <w:b/>
                <w:lang w:val="hr-HR"/>
              </w:rPr>
              <w:t>ODGOJNO-OBRAZOVNI ISHODI</w:t>
            </w:r>
          </w:p>
        </w:tc>
        <w:tc>
          <w:tcPr>
            <w:tcW w:w="2680" w:type="dxa"/>
            <w:shd w:val="clear" w:color="auto" w:fill="FFF2CC" w:themeFill="accent4" w:themeFillTint="33"/>
            <w:vAlign w:val="center"/>
          </w:tcPr>
          <w:p w:rsidRPr="00396579" w:rsidR="00AB7156" w:rsidP="0022274A" w:rsidRDefault="00AB7156" w14:paraId="2B2E55D8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396579">
              <w:rPr>
                <w:rFonts w:cstheme="minorHAnsi"/>
                <w:b/>
                <w:lang w:val="hr-HR"/>
              </w:rPr>
              <w:t>OČEKIVANJA MEĐUPREDMETNIH TEMA</w:t>
            </w:r>
          </w:p>
        </w:tc>
      </w:tr>
      <w:tr xmlns:wp14="http://schemas.microsoft.com/office/word/2010/wordml" w:rsidRPr="00396579" w:rsidR="00112D04" w:rsidTr="00F13899" w14:paraId="1D56F69C" wp14:textId="77777777">
        <w:tc>
          <w:tcPr>
            <w:tcW w:w="1138" w:type="dxa"/>
            <w:vMerge w:val="restart"/>
          </w:tcPr>
          <w:p w:rsidRPr="00396579" w:rsidR="00112D04" w:rsidP="00112D04" w:rsidRDefault="00112D04" w14:paraId="28200F3C" wp14:textId="77777777">
            <w:pPr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RUJAN</w:t>
            </w:r>
          </w:p>
        </w:tc>
        <w:tc>
          <w:tcPr>
            <w:tcW w:w="633" w:type="dxa"/>
            <w:vAlign w:val="center"/>
          </w:tcPr>
          <w:p w:rsidRPr="00396579" w:rsidR="00112D04" w:rsidP="00112D04" w:rsidRDefault="00112D04" w14:paraId="0135CBF0" wp14:textId="77777777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1.</w:t>
            </w:r>
          </w:p>
        </w:tc>
        <w:tc>
          <w:tcPr>
            <w:tcW w:w="1910" w:type="dxa"/>
            <w:vMerge w:val="restart"/>
            <w:vAlign w:val="center"/>
          </w:tcPr>
          <w:p w:rsidRPr="00F75E21" w:rsidR="00112D04" w:rsidP="00F13899" w:rsidRDefault="00112D04" w14:paraId="679858F2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4)</w:t>
            </w:r>
          </w:p>
        </w:tc>
        <w:tc>
          <w:tcPr>
            <w:tcW w:w="4252" w:type="dxa"/>
            <w:vAlign w:val="center"/>
          </w:tcPr>
          <w:p w:rsidRPr="00765A9A" w:rsidR="00112D04" w:rsidP="00112D04" w:rsidRDefault="00112D04" w14:paraId="02702642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65A9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Uvodni sat, Ponavljanje (2)</w:t>
            </w:r>
          </w:p>
        </w:tc>
        <w:tc>
          <w:tcPr>
            <w:tcW w:w="2835" w:type="dxa"/>
            <w:vMerge w:val="restart"/>
          </w:tcPr>
          <w:p w:rsidRPr="00B87574" w:rsidR="00112D04" w:rsidP="00112D04" w:rsidRDefault="00112D04" w14:paraId="0A37501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 w:val="restart"/>
          </w:tcPr>
          <w:p w:rsidRPr="00396579" w:rsidR="00112D04" w:rsidP="00112D04" w:rsidRDefault="00112D04" w14:paraId="5DAB6C7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112D04" w:rsidTr="00FD3E70" w14:paraId="5187FAEC" wp14:textId="77777777">
        <w:tc>
          <w:tcPr>
            <w:tcW w:w="1138" w:type="dxa"/>
            <w:vMerge/>
          </w:tcPr>
          <w:p w:rsidRPr="00396579" w:rsidR="00112D04" w:rsidP="00112D04" w:rsidRDefault="00112D04" w14:paraId="02EB378F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112D04" w:rsidP="00112D04" w:rsidRDefault="00112D04" w14:paraId="47886996" wp14:textId="77777777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2.</w:t>
            </w:r>
          </w:p>
        </w:tc>
        <w:tc>
          <w:tcPr>
            <w:tcW w:w="1910" w:type="dxa"/>
            <w:vMerge/>
          </w:tcPr>
          <w:p w:rsidRPr="00F75E21" w:rsidR="00112D04" w:rsidP="00112D04" w:rsidRDefault="00112D04" w14:paraId="6A05A809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5A9A" w:rsidR="00112D04" w:rsidP="00112D04" w:rsidRDefault="00112D04" w14:paraId="527A7272" wp14:textId="77777777">
            <w:pPr>
              <w:rPr>
                <w:rFonts w:cstheme="minorHAnsi"/>
                <w:lang w:val="hr-HR"/>
              </w:rPr>
            </w:pPr>
            <w:r w:rsidRPr="00765A9A">
              <w:rPr>
                <w:rFonts w:cstheme="minorHAnsi"/>
                <w:bCs/>
                <w:lang w:val="hr-HR"/>
              </w:rPr>
              <w:t>Inicijalna procjena znanja, Analiza inicijalne procjene (2)</w:t>
            </w:r>
          </w:p>
        </w:tc>
        <w:tc>
          <w:tcPr>
            <w:tcW w:w="2835" w:type="dxa"/>
            <w:vMerge/>
          </w:tcPr>
          <w:p w:rsidRPr="00B87574" w:rsidR="00112D04" w:rsidP="00112D04" w:rsidRDefault="00112D04" w14:paraId="5A39BBE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A5B9E" w:rsidR="00112D04" w:rsidP="00112D04" w:rsidRDefault="00112D04" w14:paraId="41C8F39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BF24A2" w:rsidTr="00FD3E70" w14:paraId="675D449E" wp14:textId="77777777">
        <w:tc>
          <w:tcPr>
            <w:tcW w:w="1138" w:type="dxa"/>
            <w:vMerge/>
          </w:tcPr>
          <w:p w:rsidRPr="00396579" w:rsidR="00BF24A2" w:rsidP="007D085D" w:rsidRDefault="00BF24A2" w14:paraId="72A3D3EC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1F75A9DD" wp14:textId="77777777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3.</w:t>
            </w:r>
          </w:p>
        </w:tc>
        <w:tc>
          <w:tcPr>
            <w:tcW w:w="1910" w:type="dxa"/>
            <w:vMerge w:val="restart"/>
          </w:tcPr>
          <w:p w:rsidRPr="00F75E21" w:rsidR="00BF24A2" w:rsidP="00FD3E70" w:rsidRDefault="00BF24A2" w14:paraId="2345897F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Postotci i podatci</w:t>
            </w:r>
          </w:p>
          <w:p w:rsidRPr="00F75E21" w:rsidR="00BF24A2" w:rsidP="00FD3E70" w:rsidRDefault="00BF24A2" w14:paraId="2EFDFBF2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3)</w:t>
            </w:r>
          </w:p>
        </w:tc>
        <w:tc>
          <w:tcPr>
            <w:tcW w:w="4252" w:type="dxa"/>
          </w:tcPr>
          <w:p w:rsidRPr="00182298" w:rsidR="00BF24A2" w:rsidP="007D085D" w:rsidRDefault="00BF24A2" w14:paraId="6FF65EBF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ostotni račun (2)</w:t>
            </w:r>
          </w:p>
        </w:tc>
        <w:tc>
          <w:tcPr>
            <w:tcW w:w="2835" w:type="dxa"/>
            <w:vMerge w:val="restart"/>
          </w:tcPr>
          <w:p w:rsidRPr="00B87574" w:rsidR="00F4639D" w:rsidP="007D085D" w:rsidRDefault="00F4639D" w14:paraId="3A1A0509" wp14:textId="77777777">
            <w:pPr>
              <w:rPr>
                <w:rFonts w:eastAsiaTheme="minorEastAsia" w:cstheme="minorHAnsi"/>
                <w:bCs/>
                <w:lang w:val="hr-HR" w:eastAsia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A.2.1. MAT SŠ B.2.1. Primjenjuje postotni račun.</w:t>
            </w:r>
          </w:p>
          <w:p w:rsidRPr="00B87574" w:rsidR="00BF24A2" w:rsidP="007D085D" w:rsidRDefault="00F4639D" w14:paraId="42FCC8CB" wp14:textId="77777777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E.2.1. Barata podacima prikazanim</w:t>
            </w:r>
            <w:r w:rsidR="00145DC3">
              <w:rPr>
                <w:rFonts w:eastAsiaTheme="minorEastAsia" w:cstheme="minorHAnsi"/>
                <w:bCs/>
                <w:lang w:val="hr-HR" w:eastAsia="hr-HR"/>
              </w:rPr>
              <w:t>a</w:t>
            </w:r>
            <w:r w:rsidRPr="00B87574">
              <w:rPr>
                <w:rFonts w:eastAsiaTheme="minorEastAsia" w:cstheme="minorHAnsi"/>
                <w:bCs/>
                <w:lang w:val="hr-HR" w:eastAsia="hr-HR"/>
              </w:rPr>
              <w:t xml:space="preserve"> na različite načine.</w:t>
            </w:r>
          </w:p>
        </w:tc>
        <w:tc>
          <w:tcPr>
            <w:tcW w:w="2680" w:type="dxa"/>
            <w:vMerge w:val="restart"/>
          </w:tcPr>
          <w:p w:rsidRPr="00396579" w:rsidR="00BF24A2" w:rsidP="007D085D" w:rsidRDefault="00BF24A2" w14:paraId="0B3E0ABC" wp14:textId="77777777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396579" w:rsidR="00BF24A2" w:rsidTr="00FD3E70" w14:paraId="0CFC440A" wp14:textId="77777777">
        <w:tc>
          <w:tcPr>
            <w:tcW w:w="1138" w:type="dxa"/>
            <w:vMerge/>
          </w:tcPr>
          <w:p w:rsidRPr="00396579" w:rsidR="00BF24A2" w:rsidP="007D085D" w:rsidRDefault="00BF24A2" w14:paraId="0D0B940D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0F9ABB3F" wp14:textId="77777777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4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0E27B00A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62DF183B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Primjena postotnog računa u rješavanju problema (2) 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60061E4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44EAFD9C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7F5FCDBA" wp14:textId="77777777">
        <w:tc>
          <w:tcPr>
            <w:tcW w:w="1138" w:type="dxa"/>
            <w:vMerge w:val="restart"/>
          </w:tcPr>
          <w:p w:rsidRPr="00396579" w:rsidR="00BF24A2" w:rsidP="007D085D" w:rsidRDefault="00BF24A2" w14:paraId="1677E00C" wp14:textId="77777777">
            <w:pPr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LISTOPAD</w:t>
            </w: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56C72689" wp14:textId="77777777">
            <w:pPr>
              <w:jc w:val="center"/>
              <w:rPr>
                <w:rFonts w:cstheme="minorHAnsi"/>
                <w:lang w:val="hr-HR"/>
              </w:rPr>
            </w:pPr>
            <w:r w:rsidRPr="00396579">
              <w:rPr>
                <w:rFonts w:cstheme="minorHAnsi"/>
                <w:lang w:val="hr-HR"/>
              </w:rPr>
              <w:t>5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4B94D5A5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278060C7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kupljanje i organiziranje podataka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3DEEC66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3656B9A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396579" w:rsidR="00BF24A2" w:rsidTr="00FD3E70" w14:paraId="40C91F26" wp14:textId="77777777">
        <w:tc>
          <w:tcPr>
            <w:tcW w:w="1138" w:type="dxa"/>
            <w:vMerge/>
          </w:tcPr>
          <w:p w:rsidRPr="00396579" w:rsidR="00BF24A2" w:rsidP="007D085D" w:rsidRDefault="00BF24A2" w14:paraId="45FB0818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4BC6DBBF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6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049F31CB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0668300B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kazivanje podataka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5312826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2486C05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2DCF8648" wp14:textId="77777777">
        <w:tc>
          <w:tcPr>
            <w:tcW w:w="1138" w:type="dxa"/>
            <w:vMerge/>
          </w:tcPr>
          <w:p w:rsidRPr="00396579" w:rsidR="00BF24A2" w:rsidP="007D085D" w:rsidRDefault="00BF24A2" w14:paraId="4101652C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45CB103B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7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4B99056E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367207E7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Mjere srednje vrijednosti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1299C43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4DDBEF00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27C7B713" wp14:textId="77777777">
        <w:tc>
          <w:tcPr>
            <w:tcW w:w="1138" w:type="dxa"/>
            <w:vMerge/>
          </w:tcPr>
          <w:p w:rsidRPr="00396579" w:rsidR="00BF24A2" w:rsidP="007D085D" w:rsidRDefault="00BF24A2" w14:paraId="3461D779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3DF6D3BA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8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3CF2D8B6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1895AF68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0FB7827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1FC39945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17ECFB1A" wp14:textId="77777777">
        <w:tc>
          <w:tcPr>
            <w:tcW w:w="1138" w:type="dxa"/>
            <w:vMerge w:val="restart"/>
          </w:tcPr>
          <w:p w:rsidRPr="00396579" w:rsidR="00BF24A2" w:rsidP="007D085D" w:rsidRDefault="00BF24A2" w14:paraId="2D593121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STUDENI</w:t>
            </w: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0F57406D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9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0562CB0E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0A88FBD7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– projektni zadatak (1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34CE0A4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2EBF3C5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54380FBC" wp14:textId="77777777">
        <w:tc>
          <w:tcPr>
            <w:tcW w:w="1138" w:type="dxa"/>
            <w:vMerge/>
          </w:tcPr>
          <w:p w:rsidRPr="00396579" w:rsidR="00BF24A2" w:rsidP="007D085D" w:rsidRDefault="00BF24A2" w14:paraId="6D98A12B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5F682803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0.</w:t>
            </w:r>
          </w:p>
        </w:tc>
        <w:tc>
          <w:tcPr>
            <w:tcW w:w="1910" w:type="dxa"/>
            <w:vMerge w:val="restart"/>
          </w:tcPr>
          <w:p w:rsidRPr="00F75E21" w:rsidR="00BF24A2" w:rsidP="00FD3E70" w:rsidRDefault="00BF24A2" w14:paraId="435D0558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Kvadratna jednadžba</w:t>
            </w:r>
          </w:p>
          <w:p w:rsidRPr="00F75E21" w:rsidR="00BF24A2" w:rsidP="00FD3E70" w:rsidRDefault="00BF24A2" w14:paraId="4303E64B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0)</w:t>
            </w:r>
          </w:p>
        </w:tc>
        <w:tc>
          <w:tcPr>
            <w:tcW w:w="4252" w:type="dxa"/>
          </w:tcPr>
          <w:p w:rsidRPr="00182298" w:rsidR="00BF24A2" w:rsidP="007D085D" w:rsidRDefault="00BF24A2" w14:paraId="64034C4C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Kvadratna jednadžba, Rješavanje kvadratne jednadžbe nepotpunog oblika (2)</w:t>
            </w:r>
          </w:p>
        </w:tc>
        <w:tc>
          <w:tcPr>
            <w:tcW w:w="2835" w:type="dxa"/>
            <w:vMerge w:val="restart"/>
          </w:tcPr>
          <w:p w:rsidRPr="00B87574" w:rsidR="00BF24A2" w:rsidP="007D085D" w:rsidRDefault="00F4639D" w14:paraId="68022D93" wp14:textId="77777777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B.2.2. Rješava kvadratnu jednadžbu.</w:t>
            </w:r>
          </w:p>
        </w:tc>
        <w:tc>
          <w:tcPr>
            <w:tcW w:w="2680" w:type="dxa"/>
            <w:vMerge w:val="restart"/>
          </w:tcPr>
          <w:p w:rsidRPr="00396579" w:rsidR="00BF24A2" w:rsidP="007D085D" w:rsidRDefault="00F4639D" w14:paraId="5D7CD178" wp14:textId="77777777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396579" w:rsidR="00BF24A2" w:rsidTr="00FD3E70" w14:paraId="599F5A55" wp14:textId="77777777">
        <w:tc>
          <w:tcPr>
            <w:tcW w:w="1138" w:type="dxa"/>
            <w:vMerge/>
          </w:tcPr>
          <w:p w:rsidRPr="00396579" w:rsidR="00BF24A2" w:rsidP="007D085D" w:rsidRDefault="00BF24A2" w14:paraId="2946DB82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6B7135B9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1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5997CC1D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59204479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a formule za rješenja kvadratne jednadžbe, Faktorizacija kvadratnog trinoma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110FFD3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B699379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561C9DE3" wp14:textId="77777777">
        <w:tc>
          <w:tcPr>
            <w:tcW w:w="1138" w:type="dxa"/>
            <w:vMerge/>
          </w:tcPr>
          <w:p w:rsidRPr="00396579" w:rsidR="00BF24A2" w:rsidP="007D085D" w:rsidRDefault="00BF24A2" w14:paraId="3FE9F23F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6D6998CD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2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1F72F646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0A9F1595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Diskriminanta kvadratne jednadžb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08CE6F9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1CDCEAD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5EAB7B92" wp14:textId="77777777">
        <w:tc>
          <w:tcPr>
            <w:tcW w:w="1138" w:type="dxa"/>
            <w:vMerge w:val="restart"/>
          </w:tcPr>
          <w:p w:rsidRPr="00396579" w:rsidR="00BF24A2" w:rsidP="007D085D" w:rsidRDefault="00BF24A2" w14:paraId="1725F582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PROSINAC</w:t>
            </w: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43ACE903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3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6BB9E253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6040AA2C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a kvadratne jednadžbe u rješavanju problema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23DE523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52E56223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1F9CA46A" wp14:textId="77777777">
        <w:tc>
          <w:tcPr>
            <w:tcW w:w="1138" w:type="dxa"/>
            <w:vMerge/>
          </w:tcPr>
          <w:p w:rsidRPr="00396579" w:rsidR="00BF24A2" w:rsidP="007D085D" w:rsidRDefault="00BF24A2" w14:paraId="07547A01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64FED937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4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5043CB0F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125F450E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0745931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537F28F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4BD4A9CA" wp14:textId="77777777">
        <w:tc>
          <w:tcPr>
            <w:tcW w:w="1138" w:type="dxa"/>
            <w:vMerge/>
          </w:tcPr>
          <w:p w:rsidRPr="00396579" w:rsidR="00BF24A2" w:rsidP="007D085D" w:rsidRDefault="00BF24A2" w14:paraId="6DFB9E20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00F6DC0A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5.</w:t>
            </w:r>
          </w:p>
        </w:tc>
        <w:tc>
          <w:tcPr>
            <w:tcW w:w="1910" w:type="dxa"/>
            <w:vMerge w:val="restart"/>
          </w:tcPr>
          <w:p w:rsidRPr="00F75E21" w:rsidR="00BF24A2" w:rsidP="00182298" w:rsidRDefault="00BF24A2" w14:paraId="7505AD04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Kvadratna funkcija</w:t>
            </w:r>
          </w:p>
          <w:p w:rsidRPr="00F75E21" w:rsidR="00BF24A2" w:rsidP="00182298" w:rsidRDefault="00BF24A2" w14:paraId="4E434F34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3)</w:t>
            </w:r>
          </w:p>
        </w:tc>
        <w:tc>
          <w:tcPr>
            <w:tcW w:w="4252" w:type="dxa"/>
          </w:tcPr>
          <w:p w:rsidRPr="00182298" w:rsidR="00BF24A2" w:rsidP="007D085D" w:rsidRDefault="00BF24A2" w14:paraId="6AB18632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Kvadratna funkcija, Graf kvadratne funkcije </w:t>
            </w:r>
            <w:r w:rsidRPr="00182298">
              <w:rPr>
                <w:rFonts w:cstheme="minorHAnsi"/>
                <w:position w:val="-12"/>
                <w:lang w:val="hr-HR"/>
              </w:rPr>
              <w:object w:dxaOrig="1040" w:dyaOrig="360" w14:anchorId="4215D3EA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5" style="width:52.2pt;height:18pt" o:ole="" type="#_x0000_t75">
                  <v:imagedata o:title="" r:id="rId4"/>
                </v:shape>
                <o:OLEObject Type="Embed" ProgID="Equation.DSMT4" ShapeID="_x0000_i1025" DrawAspect="Content" ObjectID="_1661290270" r:id="rId5"/>
              </w:object>
            </w:r>
            <w:r w:rsidRPr="00182298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 w:val="restart"/>
          </w:tcPr>
          <w:p w:rsidRPr="00B87574" w:rsidR="00F4639D" w:rsidP="007D085D" w:rsidRDefault="00F4639D" w14:paraId="14C592FC" wp14:textId="77777777">
            <w:pPr>
              <w:rPr>
                <w:rFonts w:eastAsiaTheme="minorEastAsia" w:cstheme="minorHAnsi"/>
                <w:bCs/>
                <w:lang w:val="hr-HR" w:eastAsia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B.2.3. Grafički prikazuje i primjenjuje kvadratnu funkciju.</w:t>
            </w:r>
          </w:p>
          <w:p w:rsidRPr="00B87574" w:rsidR="00BF24A2" w:rsidP="007D085D" w:rsidRDefault="00F4639D" w14:paraId="4F90F271" wp14:textId="77777777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B.2.2. Rješava kvadratnu jednadžbu.</w:t>
            </w:r>
          </w:p>
        </w:tc>
        <w:tc>
          <w:tcPr>
            <w:tcW w:w="2680" w:type="dxa"/>
            <w:vMerge w:val="restart"/>
          </w:tcPr>
          <w:p w:rsidRPr="00396579" w:rsidR="00BF24A2" w:rsidP="007D085D" w:rsidRDefault="00F4639D" w14:paraId="73A4D403" wp14:textId="77777777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396579" w:rsidR="00BF24A2" w:rsidTr="00FD3E70" w14:paraId="7F630D8E" wp14:textId="77777777">
        <w:tc>
          <w:tcPr>
            <w:tcW w:w="1138" w:type="dxa"/>
            <w:vMerge/>
          </w:tcPr>
          <w:p w:rsidRPr="00396579" w:rsidR="00BF24A2" w:rsidP="007D085D" w:rsidRDefault="00BF24A2" w14:paraId="70DF9E56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77F06FB0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6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44E871BC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7687C245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Graf kvadratne funkcije </w:t>
            </w:r>
            <w:r w:rsidRPr="00182298">
              <w:rPr>
                <w:rFonts w:cstheme="minorHAnsi"/>
                <w:position w:val="-12"/>
                <w:lang w:val="hr-HR"/>
              </w:rPr>
              <w:object w:dxaOrig="1359" w:dyaOrig="360" w14:anchorId="4C2BFEB4">
                <v:shape id="_x0000_i1026" style="width:68.4pt;height:18pt" o:ole="" type="#_x0000_t75">
                  <v:imagedata o:title="" r:id="rId6"/>
                </v:shape>
                <o:OLEObject Type="Embed" ProgID="Equation.DSMT4" ShapeID="_x0000_i1026" DrawAspect="Content" ObjectID="_1661290271" r:id="rId7"/>
              </w:object>
            </w:r>
            <w:r w:rsidRPr="00182298">
              <w:rPr>
                <w:rFonts w:cstheme="minorHAnsi"/>
                <w:lang w:val="hr-HR"/>
              </w:rPr>
              <w:t xml:space="preserve"> (1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144A5D2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738610EB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1103CA0F" wp14:textId="77777777">
        <w:tc>
          <w:tcPr>
            <w:tcW w:w="1138" w:type="dxa"/>
            <w:vMerge w:val="restart"/>
          </w:tcPr>
          <w:p w:rsidRPr="00396579" w:rsidR="00BF24A2" w:rsidP="007D085D" w:rsidRDefault="00BF24A2" w14:paraId="2DFF5517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SIJEČANJ</w:t>
            </w: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679B977D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7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637805D2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5489F6C2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Nultočke kvadratne funkcij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463F29E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3B7B4B86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7E7DC934" wp14:textId="77777777">
        <w:tc>
          <w:tcPr>
            <w:tcW w:w="1138" w:type="dxa"/>
            <w:vMerge/>
          </w:tcPr>
          <w:p w:rsidRPr="00396579" w:rsidR="00BF24A2" w:rsidP="007D085D" w:rsidRDefault="00BF24A2" w14:paraId="3A0FF5F2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65FB52BB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8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5630AD66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592722C9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 xml:space="preserve">Tjeme i graf kvadratne funkcije </w:t>
            </w:r>
            <w:r w:rsidRPr="00182298">
              <w:rPr>
                <w:rFonts w:cstheme="minorHAnsi"/>
                <w:position w:val="-12"/>
                <w:lang w:val="hr-HR"/>
              </w:rPr>
              <w:object w:dxaOrig="1780" w:dyaOrig="360" w14:anchorId="7C86594A">
                <v:shape id="_x0000_i1027" style="width:88.8pt;height:18pt" o:ole="" type="#_x0000_t75">
                  <v:imagedata o:title="" r:id="rId8"/>
                </v:shape>
                <o:OLEObject Type="Embed" ProgID="Equation.DSMT4" ShapeID="_x0000_i1027" DrawAspect="Content" ObjectID="_1661290272" r:id="rId9"/>
              </w:object>
            </w:r>
            <w:r w:rsidRPr="00182298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6182907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2BA226A1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18D46586" wp14:textId="77777777">
        <w:tc>
          <w:tcPr>
            <w:tcW w:w="1138" w:type="dxa"/>
            <w:vMerge/>
          </w:tcPr>
          <w:p w:rsidRPr="00396579" w:rsidR="00BF24A2" w:rsidP="007D085D" w:rsidRDefault="00BF24A2" w14:paraId="17AD93B2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499A42DD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19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0DE4B5B7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3DD0EC77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Kvadratne nejednadžb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66204FF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2DBF0D7D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1A464A6E" wp14:textId="77777777">
        <w:tc>
          <w:tcPr>
            <w:tcW w:w="1138" w:type="dxa"/>
            <w:vMerge w:val="restart"/>
          </w:tcPr>
          <w:p w:rsidRPr="00396579" w:rsidR="00BF24A2" w:rsidP="007D085D" w:rsidRDefault="00BF24A2" w14:paraId="155C1C5C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VELJAČA</w:t>
            </w: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2F17FE39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0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6B62F1B3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445583" w:rsidRDefault="00BF24A2" w14:paraId="7EAED0CD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a kvadratne funkcij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02F2C34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80A4E5D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2AC4D374" wp14:textId="77777777">
        <w:tc>
          <w:tcPr>
            <w:tcW w:w="1138" w:type="dxa"/>
            <w:vMerge/>
          </w:tcPr>
          <w:p w:rsidRPr="00396579" w:rsidR="00BF24A2" w:rsidP="007D085D" w:rsidRDefault="00BF24A2" w14:paraId="19219836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7992F0E8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1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296FEF7D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3096B23F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7194DB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769D0D3C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1EB07DF4" wp14:textId="77777777">
        <w:tc>
          <w:tcPr>
            <w:tcW w:w="1138" w:type="dxa"/>
            <w:vMerge/>
          </w:tcPr>
          <w:p w:rsidRPr="00396579" w:rsidR="00BF24A2" w:rsidP="007D085D" w:rsidRDefault="00BF24A2" w14:paraId="54CD245A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25687A85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2.</w:t>
            </w:r>
          </w:p>
        </w:tc>
        <w:tc>
          <w:tcPr>
            <w:tcW w:w="1910" w:type="dxa"/>
            <w:vMerge w:val="restart"/>
          </w:tcPr>
          <w:p w:rsidRPr="00F75E21" w:rsidR="00BF24A2" w:rsidP="00FD3E70" w:rsidRDefault="00BF24A2" w14:paraId="622016E9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Poučak o sinusima i poučak o kosinusu</w:t>
            </w:r>
          </w:p>
          <w:p w:rsidRPr="00F75E21" w:rsidR="00BF24A2" w:rsidP="00FD3E70" w:rsidRDefault="00BF24A2" w14:paraId="47A56498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0)</w:t>
            </w:r>
          </w:p>
        </w:tc>
        <w:tc>
          <w:tcPr>
            <w:tcW w:w="4252" w:type="dxa"/>
          </w:tcPr>
          <w:p w:rsidRPr="00182298" w:rsidR="00BF24A2" w:rsidP="002F0BF7" w:rsidRDefault="00BF24A2" w14:paraId="2B3B9202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Trigonometrija pravokutnog trokuta (2)</w:t>
            </w:r>
          </w:p>
        </w:tc>
        <w:tc>
          <w:tcPr>
            <w:tcW w:w="2835" w:type="dxa"/>
            <w:vMerge w:val="restart"/>
          </w:tcPr>
          <w:p w:rsidRPr="00B87574" w:rsidR="00BF24A2" w:rsidP="007D085D" w:rsidRDefault="00F4639D" w14:paraId="51AFAC7A" wp14:textId="77777777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C.2.1. MAT SŠ D.2.1. Primjenjuje poučak o sinusima i poučak o kosinusu.</w:t>
            </w:r>
          </w:p>
        </w:tc>
        <w:tc>
          <w:tcPr>
            <w:tcW w:w="2680" w:type="dxa"/>
            <w:vMerge w:val="restart"/>
          </w:tcPr>
          <w:p w:rsidRPr="00396579" w:rsidR="00BF24A2" w:rsidP="007D085D" w:rsidRDefault="00F4639D" w14:paraId="08D50725" wp14:textId="77777777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396579" w:rsidR="00BF24A2" w:rsidTr="00FD3E70" w14:paraId="16A54405" wp14:textId="77777777">
        <w:tc>
          <w:tcPr>
            <w:tcW w:w="1138" w:type="dxa"/>
            <w:vMerge w:val="restart"/>
          </w:tcPr>
          <w:p w:rsidRPr="00396579" w:rsidR="00BF24A2" w:rsidP="007D085D" w:rsidRDefault="00BF24A2" w14:paraId="6705FF9B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lastRenderedPageBreak/>
              <w:t>OŽUJAK</w:t>
            </w: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23A25113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3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1231BE67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5AFA055D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oučak o sinusima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36FEB5B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30D7AA69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3DA86AEF" wp14:textId="77777777">
        <w:tc>
          <w:tcPr>
            <w:tcW w:w="1138" w:type="dxa"/>
            <w:vMerge/>
          </w:tcPr>
          <w:p w:rsidRPr="00396579" w:rsidR="00BF24A2" w:rsidP="007D085D" w:rsidRDefault="00BF24A2" w14:paraId="7196D064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3903440C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4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34FF1C98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639C8B8C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oučak o kosinusu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6D072C0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48A21919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5303D372" wp14:textId="77777777">
        <w:tc>
          <w:tcPr>
            <w:tcW w:w="1138" w:type="dxa"/>
            <w:vMerge/>
          </w:tcPr>
          <w:p w:rsidRPr="00396579" w:rsidR="00BF24A2" w:rsidP="007D085D" w:rsidRDefault="00BF24A2" w14:paraId="6BD18F9B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5583A04A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5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238601FE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14702041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</w:t>
            </w:r>
            <w:r>
              <w:rPr>
                <w:rFonts w:cstheme="minorHAnsi"/>
                <w:lang w:val="hr-HR"/>
              </w:rPr>
              <w:t>a</w:t>
            </w:r>
            <w:r w:rsidRPr="00182298">
              <w:rPr>
                <w:rFonts w:cstheme="minorHAnsi"/>
                <w:lang w:val="hr-HR"/>
              </w:rPr>
              <w:t xml:space="preserve"> trigonometrije u problemskim zadatcima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0F3CAB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5B08B5D1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0E1BEF96" wp14:textId="77777777">
        <w:tc>
          <w:tcPr>
            <w:tcW w:w="1138" w:type="dxa"/>
            <w:vMerge/>
          </w:tcPr>
          <w:p w:rsidRPr="00396579" w:rsidR="00BF24A2" w:rsidP="007D085D" w:rsidRDefault="00BF24A2" w14:paraId="16DEB4AB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45CFDD55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6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0AD9C6F4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07623F22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4B1F511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5F9C3DC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401913EB" wp14:textId="77777777">
        <w:tc>
          <w:tcPr>
            <w:tcW w:w="1138" w:type="dxa"/>
            <w:vMerge/>
          </w:tcPr>
          <w:p w:rsidRPr="00396579" w:rsidR="00BF24A2" w:rsidP="007D085D" w:rsidRDefault="00BF24A2" w14:paraId="5023141B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49B3C25B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7.</w:t>
            </w:r>
          </w:p>
        </w:tc>
        <w:tc>
          <w:tcPr>
            <w:tcW w:w="1910" w:type="dxa"/>
            <w:vMerge w:val="restart"/>
          </w:tcPr>
          <w:p w:rsidRPr="00F75E21" w:rsidR="00BF24A2" w:rsidP="00FD3E70" w:rsidRDefault="00BF24A2" w14:paraId="782ACF61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Geometrijska tijela</w:t>
            </w:r>
          </w:p>
          <w:p w:rsidRPr="00F75E21" w:rsidR="00BF24A2" w:rsidP="00FD3E70" w:rsidRDefault="00BF24A2" w14:paraId="2D0E61BC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18)</w:t>
            </w:r>
          </w:p>
        </w:tc>
        <w:tc>
          <w:tcPr>
            <w:tcW w:w="4252" w:type="dxa"/>
          </w:tcPr>
          <w:p w:rsidRPr="00182298" w:rsidR="00BF24A2" w:rsidP="007D085D" w:rsidRDefault="00BF24A2" w14:paraId="58F0EE67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Geometrijska tijela, Platonova tijela (2)</w:t>
            </w:r>
          </w:p>
        </w:tc>
        <w:tc>
          <w:tcPr>
            <w:tcW w:w="2835" w:type="dxa"/>
            <w:vMerge w:val="restart"/>
          </w:tcPr>
          <w:p w:rsidRPr="00B87574" w:rsidR="00BF24A2" w:rsidP="007D085D" w:rsidRDefault="00F4639D" w14:paraId="0054BEAD" wp14:textId="77777777">
            <w:pPr>
              <w:rPr>
                <w:rFonts w:eastAsiaTheme="minorEastAsia" w:cstheme="minorHAnsi"/>
                <w:bCs/>
                <w:lang w:val="hr-HR" w:eastAsia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C.2.2. Crta geometrijska tijela i njihove mreže.</w:t>
            </w:r>
          </w:p>
          <w:p w:rsidRPr="00B87574" w:rsidR="00F4639D" w:rsidP="007D085D" w:rsidRDefault="00F4639D" w14:paraId="55A6F896" wp14:textId="77777777">
            <w:pPr>
              <w:rPr>
                <w:rFonts w:cstheme="minorHAnsi"/>
                <w:lang w:val="hr-HR"/>
              </w:rPr>
            </w:pPr>
            <w:r w:rsidRPr="00B87574">
              <w:rPr>
                <w:rFonts w:eastAsiaTheme="minorEastAsia" w:cstheme="minorHAnsi"/>
                <w:bCs/>
                <w:lang w:val="hr-HR" w:eastAsia="hr-HR"/>
              </w:rPr>
              <w:t>MAT SŠ C.2.3. MAT SŠ D.2.2. Računa i primjenjuje oplošje i volumen geometrijskih tijela.</w:t>
            </w:r>
          </w:p>
        </w:tc>
        <w:tc>
          <w:tcPr>
            <w:tcW w:w="2680" w:type="dxa"/>
            <w:vMerge w:val="restart"/>
          </w:tcPr>
          <w:p w:rsidRPr="00396579" w:rsidR="00BF24A2" w:rsidP="007D085D" w:rsidRDefault="00F4639D" w14:paraId="29F1AB47" wp14:textId="77777777">
            <w:pPr>
              <w:rPr>
                <w:rFonts w:cstheme="minorHAnsi"/>
              </w:rPr>
            </w:pPr>
            <w:r w:rsidRPr="00970B5E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396579" w:rsidR="00BF24A2" w:rsidTr="00FD3E70" w14:paraId="76419D61" wp14:textId="77777777">
        <w:tc>
          <w:tcPr>
            <w:tcW w:w="1138" w:type="dxa"/>
            <w:vMerge w:val="restart"/>
          </w:tcPr>
          <w:p w:rsidRPr="00396579" w:rsidR="00BF24A2" w:rsidP="007D085D" w:rsidRDefault="00BF24A2" w14:paraId="630081FE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TRAVANJ</w:t>
            </w:r>
          </w:p>
        </w:tc>
        <w:tc>
          <w:tcPr>
            <w:tcW w:w="633" w:type="dxa"/>
            <w:vAlign w:val="center"/>
          </w:tcPr>
          <w:p w:rsidRPr="00396579" w:rsidR="00BF24A2" w:rsidP="007D085D" w:rsidRDefault="00BF24A2" w14:paraId="5067E968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8.</w:t>
            </w:r>
          </w:p>
        </w:tc>
        <w:tc>
          <w:tcPr>
            <w:tcW w:w="1910" w:type="dxa"/>
            <w:vMerge/>
          </w:tcPr>
          <w:p w:rsidRPr="00F75E21" w:rsidR="00BF24A2" w:rsidP="00FD3E70" w:rsidRDefault="00BF24A2" w14:paraId="1F3B1409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7D085D" w:rsidRDefault="00BF24A2" w14:paraId="7518500D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Geometrijska tijela, mreža i modeli (2)</w:t>
            </w:r>
          </w:p>
        </w:tc>
        <w:tc>
          <w:tcPr>
            <w:tcW w:w="2835" w:type="dxa"/>
            <w:vMerge/>
          </w:tcPr>
          <w:p w:rsidRPr="00B87574" w:rsidR="00BF24A2" w:rsidP="007D085D" w:rsidRDefault="00BF24A2" w14:paraId="562C75D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7D085D" w:rsidRDefault="00BF24A2" w14:paraId="664355AD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6B9B2678" wp14:textId="77777777">
        <w:tc>
          <w:tcPr>
            <w:tcW w:w="1138" w:type="dxa"/>
            <w:vMerge/>
          </w:tcPr>
          <w:p w:rsidRPr="00396579" w:rsidR="00BF24A2" w:rsidP="00182298" w:rsidRDefault="00BF24A2" w14:paraId="1A965116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182298" w:rsidRDefault="00BF24A2" w14:paraId="64EFB651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29.</w:t>
            </w:r>
          </w:p>
        </w:tc>
        <w:tc>
          <w:tcPr>
            <w:tcW w:w="1910" w:type="dxa"/>
            <w:vMerge/>
          </w:tcPr>
          <w:p w:rsidRPr="00F75E21" w:rsidR="00BF24A2" w:rsidP="00182298" w:rsidRDefault="00BF24A2" w14:paraId="7DF4E37C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182298" w:rsidRDefault="00BF24A2" w14:paraId="28AAB715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Kocka i kvadar (2)</w:t>
            </w:r>
          </w:p>
        </w:tc>
        <w:tc>
          <w:tcPr>
            <w:tcW w:w="2835" w:type="dxa"/>
            <w:vMerge/>
          </w:tcPr>
          <w:p w:rsidRPr="00B87574" w:rsidR="00BF24A2" w:rsidP="00182298" w:rsidRDefault="00BF24A2" w14:paraId="44FB30F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182298" w:rsidRDefault="00BF24A2" w14:paraId="1DA6542E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47893AB6" wp14:textId="77777777">
        <w:tc>
          <w:tcPr>
            <w:tcW w:w="1138" w:type="dxa"/>
            <w:vMerge/>
          </w:tcPr>
          <w:p w:rsidRPr="00396579" w:rsidR="00BF24A2" w:rsidP="00182298" w:rsidRDefault="00BF24A2" w14:paraId="3041E394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182298" w:rsidRDefault="00BF24A2" w14:paraId="27D1330A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0.</w:t>
            </w:r>
          </w:p>
        </w:tc>
        <w:tc>
          <w:tcPr>
            <w:tcW w:w="1910" w:type="dxa"/>
            <w:vMerge/>
          </w:tcPr>
          <w:p w:rsidRPr="00F75E21" w:rsidR="00BF24A2" w:rsidP="00182298" w:rsidRDefault="00BF24A2" w14:paraId="722B00AE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182298" w:rsidRDefault="00BF24A2" w14:paraId="0F9973B8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zme (2)</w:t>
            </w:r>
          </w:p>
        </w:tc>
        <w:tc>
          <w:tcPr>
            <w:tcW w:w="2835" w:type="dxa"/>
            <w:vMerge/>
          </w:tcPr>
          <w:p w:rsidRPr="00B87574" w:rsidR="00BF24A2" w:rsidP="00182298" w:rsidRDefault="00BF24A2" w14:paraId="42C6D79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182298" w:rsidRDefault="00BF24A2" w14:paraId="6E1831B3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6D7C4C5C" wp14:textId="77777777">
        <w:tc>
          <w:tcPr>
            <w:tcW w:w="1138" w:type="dxa"/>
            <w:vMerge w:val="restart"/>
          </w:tcPr>
          <w:p w:rsidRPr="00396579" w:rsidR="00BF24A2" w:rsidP="00182298" w:rsidRDefault="00BF24A2" w14:paraId="18691683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SVIBANJ</w:t>
            </w:r>
          </w:p>
        </w:tc>
        <w:tc>
          <w:tcPr>
            <w:tcW w:w="633" w:type="dxa"/>
            <w:vAlign w:val="center"/>
          </w:tcPr>
          <w:p w:rsidRPr="00396579" w:rsidR="00BF24A2" w:rsidP="00182298" w:rsidRDefault="00BF24A2" w14:paraId="0BC08230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1.</w:t>
            </w:r>
          </w:p>
        </w:tc>
        <w:tc>
          <w:tcPr>
            <w:tcW w:w="1910" w:type="dxa"/>
            <w:vMerge/>
          </w:tcPr>
          <w:p w:rsidRPr="00F75E21" w:rsidR="00BF24A2" w:rsidP="00182298" w:rsidRDefault="00BF24A2" w14:paraId="54E11D2A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182298" w:rsidRDefault="00BF24A2" w14:paraId="31DB30FE" wp14:textId="77777777">
            <w:pPr>
              <w:tabs>
                <w:tab w:val="left" w:pos="984"/>
              </w:tabs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iramide (2)</w:t>
            </w:r>
          </w:p>
        </w:tc>
        <w:tc>
          <w:tcPr>
            <w:tcW w:w="2835" w:type="dxa"/>
            <w:vMerge/>
          </w:tcPr>
          <w:p w:rsidRPr="00B87574" w:rsidR="00BF24A2" w:rsidP="00182298" w:rsidRDefault="00BF24A2" w14:paraId="31126E5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182298" w:rsidRDefault="00BF24A2" w14:paraId="2DE403A5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4ADD3297" wp14:textId="77777777">
        <w:tc>
          <w:tcPr>
            <w:tcW w:w="1138" w:type="dxa"/>
            <w:vMerge/>
          </w:tcPr>
          <w:p w:rsidRPr="00396579" w:rsidR="00BF24A2" w:rsidP="00182298" w:rsidRDefault="00BF24A2" w14:paraId="62431CDC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182298" w:rsidRDefault="00BF24A2" w14:paraId="2725549D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2.</w:t>
            </w:r>
          </w:p>
        </w:tc>
        <w:tc>
          <w:tcPr>
            <w:tcW w:w="1910" w:type="dxa"/>
            <w:vMerge/>
          </w:tcPr>
          <w:p w:rsidRPr="00F75E21" w:rsidR="00BF24A2" w:rsidP="00182298" w:rsidRDefault="00BF24A2" w14:paraId="49E398E2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182298" w:rsidRDefault="00BF24A2" w14:paraId="54754ABB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Valjak i kugla (2)</w:t>
            </w:r>
          </w:p>
        </w:tc>
        <w:tc>
          <w:tcPr>
            <w:tcW w:w="2835" w:type="dxa"/>
            <w:vMerge/>
          </w:tcPr>
          <w:p w:rsidRPr="00B87574" w:rsidR="00BF24A2" w:rsidP="00182298" w:rsidRDefault="00BF24A2" w14:paraId="16287F2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182298" w:rsidRDefault="00BF24A2" w14:paraId="5BE93A62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582F6403" wp14:textId="77777777">
        <w:tc>
          <w:tcPr>
            <w:tcW w:w="1138" w:type="dxa"/>
            <w:vMerge/>
          </w:tcPr>
          <w:p w:rsidRPr="00396579" w:rsidR="00BF24A2" w:rsidP="00182298" w:rsidRDefault="00BF24A2" w14:paraId="384BA73E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182298" w:rsidRDefault="00BF24A2" w14:paraId="1CC6A882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3.</w:t>
            </w:r>
          </w:p>
        </w:tc>
        <w:tc>
          <w:tcPr>
            <w:tcW w:w="1910" w:type="dxa"/>
            <w:vMerge/>
          </w:tcPr>
          <w:p w:rsidRPr="00F75E21" w:rsidR="00BF24A2" w:rsidP="00182298" w:rsidRDefault="00BF24A2" w14:paraId="34B3F2EB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182298" w:rsidRDefault="00BF24A2" w14:paraId="64CBAE14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Stožac (2)</w:t>
            </w:r>
          </w:p>
        </w:tc>
        <w:tc>
          <w:tcPr>
            <w:tcW w:w="2835" w:type="dxa"/>
            <w:vMerge/>
          </w:tcPr>
          <w:p w:rsidRPr="00B87574" w:rsidR="00BF24A2" w:rsidP="00182298" w:rsidRDefault="00BF24A2" w14:paraId="7D34F5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182298" w:rsidRDefault="00BF24A2" w14:paraId="0B4020A7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651E3C0E" wp14:textId="77777777">
        <w:tc>
          <w:tcPr>
            <w:tcW w:w="1138" w:type="dxa"/>
            <w:vMerge/>
          </w:tcPr>
          <w:p w:rsidRPr="00396579" w:rsidR="00BF24A2" w:rsidP="00182298" w:rsidRDefault="00BF24A2" w14:paraId="1D7B270A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BF24A2" w:rsidP="00182298" w:rsidRDefault="00BF24A2" w14:paraId="0CCA025E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4.</w:t>
            </w:r>
          </w:p>
        </w:tc>
        <w:tc>
          <w:tcPr>
            <w:tcW w:w="1910" w:type="dxa"/>
            <w:vMerge/>
          </w:tcPr>
          <w:p w:rsidRPr="00F75E21" w:rsidR="00BF24A2" w:rsidP="00182298" w:rsidRDefault="00BF24A2" w14:paraId="4F904CB7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182298" w:rsidRDefault="00BF24A2" w14:paraId="3FCD1296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Primjena volumena i oplošja na probleme iz geometrije (2)</w:t>
            </w:r>
          </w:p>
        </w:tc>
        <w:tc>
          <w:tcPr>
            <w:tcW w:w="2835" w:type="dxa"/>
            <w:vMerge/>
          </w:tcPr>
          <w:p w:rsidRPr="00B87574" w:rsidR="00BF24A2" w:rsidP="00182298" w:rsidRDefault="00BF24A2" w14:paraId="06971CD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182298" w:rsidRDefault="00BF24A2" w14:paraId="2A1F701D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BF24A2" w:rsidTr="00FD3E70" w14:paraId="122D0FB6" wp14:textId="77777777">
        <w:tc>
          <w:tcPr>
            <w:tcW w:w="1138" w:type="dxa"/>
            <w:vMerge w:val="restart"/>
          </w:tcPr>
          <w:p w:rsidRPr="00396579" w:rsidR="00BF24A2" w:rsidP="00182298" w:rsidRDefault="00BF24A2" w14:paraId="2B3D1CD3" wp14:textId="77777777">
            <w:pPr>
              <w:rPr>
                <w:rFonts w:cstheme="minorHAnsi"/>
              </w:rPr>
            </w:pPr>
            <w:r w:rsidRPr="00396579">
              <w:rPr>
                <w:rFonts w:cstheme="minorHAnsi"/>
              </w:rPr>
              <w:t>LIPANJ</w:t>
            </w:r>
          </w:p>
        </w:tc>
        <w:tc>
          <w:tcPr>
            <w:tcW w:w="633" w:type="dxa"/>
            <w:vAlign w:val="center"/>
          </w:tcPr>
          <w:p w:rsidRPr="00396579" w:rsidR="00BF24A2" w:rsidP="00182298" w:rsidRDefault="00BF24A2" w14:paraId="1425F43D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5.</w:t>
            </w:r>
          </w:p>
        </w:tc>
        <w:tc>
          <w:tcPr>
            <w:tcW w:w="1910" w:type="dxa"/>
            <w:vMerge/>
          </w:tcPr>
          <w:p w:rsidRPr="00F75E21" w:rsidR="00BF24A2" w:rsidP="00182298" w:rsidRDefault="00BF24A2" w14:paraId="03EFCA41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BF24A2" w:rsidP="00182298" w:rsidRDefault="00BF24A2" w14:paraId="6CF876BA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B87574" w:rsidR="00BF24A2" w:rsidP="00182298" w:rsidRDefault="00BF24A2" w14:paraId="5F96A72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396579" w:rsidR="00BF24A2" w:rsidP="00182298" w:rsidRDefault="00BF24A2" w14:paraId="5B95CD12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182298" w:rsidTr="00FD3E70" w14:paraId="56E3ABAE" wp14:textId="77777777">
        <w:tc>
          <w:tcPr>
            <w:tcW w:w="1138" w:type="dxa"/>
            <w:vMerge/>
          </w:tcPr>
          <w:p w:rsidRPr="00396579" w:rsidR="00182298" w:rsidP="00182298" w:rsidRDefault="00182298" w14:paraId="5220BBB2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182298" w:rsidP="00182298" w:rsidRDefault="00182298" w14:paraId="36DBE339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6.</w:t>
            </w:r>
          </w:p>
        </w:tc>
        <w:tc>
          <w:tcPr>
            <w:tcW w:w="1910" w:type="dxa"/>
          </w:tcPr>
          <w:p w:rsidRPr="00F75E21" w:rsidR="00182298" w:rsidP="00182298" w:rsidRDefault="00F75E21" w14:paraId="724357B1" wp14:textId="77777777">
            <w:pPr>
              <w:jc w:val="center"/>
              <w:rPr>
                <w:rFonts w:cstheme="minorHAnsi"/>
                <w:lang w:val="hr-HR"/>
              </w:rPr>
            </w:pPr>
            <w:r w:rsidRPr="00F75E21">
              <w:rPr>
                <w:rFonts w:cstheme="minorHAnsi"/>
                <w:lang w:val="hr-HR"/>
              </w:rPr>
              <w:t>(</w:t>
            </w:r>
            <w:r w:rsidRPr="00F75E21" w:rsidR="00182298">
              <w:rPr>
                <w:rFonts w:cstheme="minorHAnsi"/>
                <w:lang w:val="hr-HR"/>
              </w:rPr>
              <w:t>2</w:t>
            </w:r>
            <w:r w:rsidRPr="00F75E21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182298" w:rsidR="00182298" w:rsidP="00182298" w:rsidRDefault="00182298" w14:paraId="4853A259" wp14:textId="77777777">
            <w:pPr>
              <w:rPr>
                <w:rFonts w:cstheme="minorHAnsi"/>
                <w:lang w:val="hr-HR"/>
              </w:rPr>
            </w:pPr>
            <w:r w:rsidRPr="00182298">
              <w:rPr>
                <w:rFonts w:cstheme="minorHAnsi"/>
                <w:lang w:val="hr-HR"/>
              </w:rPr>
              <w:t>Završni sat (2)</w:t>
            </w:r>
          </w:p>
        </w:tc>
        <w:tc>
          <w:tcPr>
            <w:tcW w:w="2835" w:type="dxa"/>
          </w:tcPr>
          <w:p w:rsidRPr="00B87574" w:rsidR="00182298" w:rsidP="00182298" w:rsidRDefault="00182298" w14:paraId="13CB595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396579" w:rsidR="00182298" w:rsidP="00182298" w:rsidRDefault="00182298" w14:paraId="6D9C8D39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182298" w:rsidTr="00FD3E70" w14:paraId="2E960467" wp14:textId="77777777">
        <w:tc>
          <w:tcPr>
            <w:tcW w:w="1138" w:type="dxa"/>
            <w:vMerge/>
          </w:tcPr>
          <w:p w:rsidRPr="00396579" w:rsidR="00182298" w:rsidP="00182298" w:rsidRDefault="00182298" w14:paraId="675E05EE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182298" w:rsidP="00182298" w:rsidRDefault="00182298" w14:paraId="569C5EFB" wp14:textId="77777777">
            <w:pPr>
              <w:jc w:val="center"/>
              <w:rPr>
                <w:rFonts w:cstheme="minorHAnsi"/>
              </w:rPr>
            </w:pPr>
            <w:r w:rsidRPr="00396579">
              <w:rPr>
                <w:rFonts w:cstheme="minorHAnsi"/>
              </w:rPr>
              <w:t>37.</w:t>
            </w:r>
          </w:p>
        </w:tc>
        <w:tc>
          <w:tcPr>
            <w:tcW w:w="1910" w:type="dxa"/>
          </w:tcPr>
          <w:p w:rsidRPr="00F75E21" w:rsidR="00182298" w:rsidP="00182298" w:rsidRDefault="00182298" w14:paraId="2FC17F8B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182298" w:rsidR="00182298" w:rsidP="00182298" w:rsidRDefault="00182298" w14:paraId="0A4F722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B87574" w:rsidR="00182298" w:rsidP="00182298" w:rsidRDefault="00182298" w14:paraId="5AE48A4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396579" w:rsidR="00182298" w:rsidP="00182298" w:rsidRDefault="00182298" w14:paraId="50F40DEB" wp14:textId="77777777">
            <w:pPr>
              <w:rPr>
                <w:rFonts w:cstheme="minorHAnsi"/>
              </w:rPr>
            </w:pPr>
          </w:p>
        </w:tc>
      </w:tr>
      <w:tr xmlns:wp14="http://schemas.microsoft.com/office/word/2010/wordml" w:rsidRPr="00396579" w:rsidR="00182298" w:rsidTr="00FD3E70" w14:paraId="67F82D0C" wp14:textId="77777777">
        <w:tc>
          <w:tcPr>
            <w:tcW w:w="1138" w:type="dxa"/>
          </w:tcPr>
          <w:p w:rsidRPr="00396579" w:rsidR="00182298" w:rsidP="00182298" w:rsidRDefault="00182298" w14:paraId="77A52294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:rsidRPr="00396579" w:rsidR="00182298" w:rsidP="00182298" w:rsidRDefault="00182298" w14:paraId="007DCDA8" wp14:textId="77777777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</w:tcPr>
          <w:p w:rsidRPr="00F75E21" w:rsidR="00182298" w:rsidP="00182298" w:rsidRDefault="00182298" w14:paraId="743D8313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F75E21">
              <w:rPr>
                <w:rFonts w:cstheme="minorHAnsi"/>
                <w:b/>
                <w:lang w:val="hr-HR"/>
              </w:rPr>
              <w:t>70</w:t>
            </w:r>
          </w:p>
        </w:tc>
        <w:tc>
          <w:tcPr>
            <w:tcW w:w="4252" w:type="dxa"/>
          </w:tcPr>
          <w:p w:rsidRPr="00182298" w:rsidR="00182298" w:rsidP="00182298" w:rsidRDefault="00182298" w14:paraId="450EA2D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B87574" w:rsidR="00182298" w:rsidP="00182298" w:rsidRDefault="00182298" w14:paraId="3DD355C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396579" w:rsidR="00182298" w:rsidP="00182298" w:rsidRDefault="00182298" w14:paraId="1A81F0B1" wp14:textId="77777777">
            <w:pPr>
              <w:rPr>
                <w:rFonts w:cstheme="minorHAnsi"/>
              </w:rPr>
            </w:pPr>
          </w:p>
        </w:tc>
      </w:tr>
    </w:tbl>
    <w:p xmlns:wp14="http://schemas.microsoft.com/office/word/2010/wordml" w:rsidR="00AB7156" w:rsidP="00AB7156" w:rsidRDefault="00AB7156" w14:paraId="717AAFBA" wp14:textId="77777777">
      <w:pPr>
        <w:spacing w:after="0" w:line="240" w:lineRule="auto"/>
      </w:pPr>
    </w:p>
    <w:p xmlns:wp14="http://schemas.microsoft.com/office/word/2010/wordml" w:rsidRPr="002D5026" w:rsidR="0022274A" w:rsidP="0022274A" w:rsidRDefault="0022274A" w14:paraId="04E3B05A" wp14:textId="77777777">
      <w:pPr>
        <w:rPr>
          <w:rFonts w:cstheme="minorHAnsi"/>
          <w:b/>
        </w:rPr>
      </w:pPr>
      <w:r w:rsidRPr="002D5026">
        <w:rPr>
          <w:rFonts w:cstheme="minorHAnsi"/>
          <w:b/>
        </w:rPr>
        <w:t>Napomene:</w:t>
      </w:r>
    </w:p>
    <w:p xmlns:wp14="http://schemas.microsoft.com/office/word/2010/wordml" w:rsidRPr="002D5026" w:rsidR="0022274A" w:rsidP="0022274A" w:rsidRDefault="0022274A" w14:paraId="155F0A9D" wp14:textId="77777777">
      <w:pPr>
        <w:spacing w:after="0" w:line="240" w:lineRule="auto"/>
        <w:rPr>
          <w:b/>
          <w:u w:val="single"/>
        </w:rPr>
      </w:pPr>
      <w:r w:rsidRPr="002D5026">
        <w:rPr>
          <w:b/>
          <w:u w:val="single"/>
        </w:rPr>
        <w:t>*1 Vrednovanje</w:t>
      </w:r>
    </w:p>
    <w:p xmlns:wp14="http://schemas.microsoft.com/office/word/2010/wordml" w:rsidR="0022274A" w:rsidP="0022274A" w:rsidRDefault="0022274A" w14:paraId="56EE48E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23797BD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>Vrednovanje za učenje i vrednovanje kao učenje kontinuirano se provodi tijekom cijele školske godine.</w:t>
      </w:r>
    </w:p>
    <w:p xmlns:wp14="http://schemas.microsoft.com/office/word/2010/wordml" w:rsidR="0022274A" w:rsidP="0022274A" w:rsidRDefault="0022274A" w14:paraId="3D97814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 xml:space="preserve">Vrednovanje naučenog provodi se </w:t>
      </w:r>
      <w:r>
        <w:rPr>
          <w:rFonts w:ascii="Calibri" w:hAnsi="Calibri" w:eastAsia="Times New Roman" w:cs="Calibri"/>
          <w:color w:val="000000"/>
          <w:lang w:eastAsia="hr-HR"/>
        </w:rPr>
        <w:t xml:space="preserve">tijekom cijele školske godine </w:t>
      </w:r>
      <w:r w:rsidRPr="002D5026">
        <w:rPr>
          <w:rFonts w:ascii="Calibri" w:hAnsi="Calibri" w:eastAsia="Times New Roman" w:cs="Calibri"/>
          <w:color w:val="000000"/>
          <w:lang w:eastAsia="hr-HR"/>
        </w:rPr>
        <w:t xml:space="preserve">pisanim provjerama znanja, a u pojedinim temama preporuča se vrednovanje projektnih zadataka </w:t>
      </w:r>
      <w:r w:rsidRPr="00F4639D">
        <w:rPr>
          <w:rFonts w:ascii="Calibri" w:hAnsi="Calibri" w:eastAsia="Times New Roman" w:cs="Calibri"/>
          <w:color w:val="000000"/>
          <w:lang w:eastAsia="hr-HR"/>
        </w:rPr>
        <w:t>rubrikom (</w:t>
      </w:r>
      <w:r w:rsidRPr="00F4639D" w:rsidR="00243F67">
        <w:rPr>
          <w:rFonts w:ascii="Calibri" w:hAnsi="Calibri" w:eastAsia="Times New Roman" w:cs="Calibri"/>
          <w:color w:val="000000"/>
          <w:lang w:eastAsia="hr-HR"/>
        </w:rPr>
        <w:t xml:space="preserve">npr. </w:t>
      </w:r>
      <w:r w:rsidRPr="00F4639D" w:rsidR="00F4639D">
        <w:rPr>
          <w:rFonts w:ascii="Calibri" w:hAnsi="Calibri" w:eastAsia="Times New Roman" w:cs="Calibri"/>
          <w:color w:val="000000"/>
          <w:lang w:eastAsia="hr-HR"/>
        </w:rPr>
        <w:t>Postotci i podatci</w:t>
      </w:r>
      <w:r w:rsidRPr="00F4639D">
        <w:rPr>
          <w:rFonts w:ascii="Calibri" w:hAnsi="Calibri" w:eastAsia="Times New Roman" w:cs="Calibri"/>
          <w:color w:val="000000"/>
          <w:lang w:eastAsia="hr-HR"/>
        </w:rPr>
        <w:t xml:space="preserve">, </w:t>
      </w:r>
      <w:r w:rsidRPr="00F4639D" w:rsidR="00F4639D">
        <w:rPr>
          <w:rFonts w:ascii="Calibri" w:hAnsi="Calibri" w:eastAsia="Times New Roman" w:cs="Calibri"/>
          <w:color w:val="000000"/>
          <w:lang w:eastAsia="hr-HR"/>
        </w:rPr>
        <w:t>Kvadratna</w:t>
      </w:r>
      <w:r w:rsidRPr="00F4639D">
        <w:rPr>
          <w:rFonts w:ascii="Calibri" w:hAnsi="Calibri" w:eastAsia="Times New Roman" w:cs="Calibri"/>
          <w:color w:val="000000"/>
          <w:lang w:eastAsia="hr-HR"/>
        </w:rPr>
        <w:t xml:space="preserve"> funkcija, </w:t>
      </w:r>
      <w:r w:rsidRPr="00F4639D" w:rsidR="00F4639D">
        <w:rPr>
          <w:rFonts w:ascii="Calibri" w:hAnsi="Calibri" w:eastAsia="Times New Roman" w:cs="Calibri"/>
          <w:color w:val="000000"/>
          <w:lang w:eastAsia="hr-HR"/>
        </w:rPr>
        <w:t>Geometrijska tijela</w:t>
      </w:r>
      <w:r w:rsidRPr="00F4639D">
        <w:rPr>
          <w:rFonts w:ascii="Calibri" w:hAnsi="Calibri" w:eastAsia="Times New Roman" w:cs="Calibri"/>
          <w:color w:val="000000"/>
          <w:lang w:eastAsia="hr-HR"/>
        </w:rPr>
        <w:t>).</w:t>
      </w:r>
    </w:p>
    <w:p xmlns:wp14="http://schemas.microsoft.com/office/word/2010/wordml" w:rsidR="00243F67" w:rsidP="00243F67" w:rsidRDefault="00243F67" w14:paraId="05CACD7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>
        <w:rPr>
          <w:rFonts w:ascii="Calibri" w:hAnsi="Calibri" w:eastAsia="Times New Roman" w:cs="Calibri"/>
          <w:color w:val="000000"/>
          <w:lang w:eastAsia="hr-HR"/>
        </w:rPr>
        <w:t>Za vrednovanje naučenog mogu se koristiti neki od nastavnih sati planiranih za usustavljivanje odgovarajuće teme.</w:t>
      </w:r>
    </w:p>
    <w:p xmlns:wp14="http://schemas.microsoft.com/office/word/2010/wordml" w:rsidRPr="002D5026" w:rsidR="0022274A" w:rsidP="0022274A" w:rsidRDefault="0022274A" w14:paraId="2908EB2C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22274A" w:rsidP="0022274A" w:rsidRDefault="0022274A" w14:paraId="11D76C42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b/>
          <w:u w:val="single"/>
        </w:rPr>
        <w:t>*</w:t>
      </w:r>
      <w:r>
        <w:rPr>
          <w:b/>
          <w:u w:val="single"/>
        </w:rPr>
        <w:t>2</w:t>
      </w:r>
      <w:r w:rsidRPr="002D5026">
        <w:rPr>
          <w:b/>
          <w:u w:val="single"/>
        </w:rPr>
        <w:t xml:space="preserve"> Međupredmetne teme</w:t>
      </w:r>
      <w:r w:rsidRPr="002D5026">
        <w:rPr>
          <w:b/>
          <w:u w:val="single"/>
        </w:rPr>
        <w:br/>
      </w:r>
    </w:p>
    <w:p xmlns:wp14="http://schemas.microsoft.com/office/word/2010/wordml" w:rsidRPr="002D5026" w:rsidR="0022274A" w:rsidP="0022274A" w:rsidRDefault="0022274A" w14:paraId="1FF4ECD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U svakoj se nastavnoj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i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ivanj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ih očekivanja međupredmetnih tema 4. ciklusa:</w:t>
      </w:r>
    </w:p>
    <w:p xmlns:wp14="http://schemas.microsoft.com/office/word/2010/wordml" w:rsidR="0022274A" w:rsidP="0022274A" w:rsidRDefault="0022274A" w14:paraId="121FD38A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446CEC93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ČITI KAKO UČITI:</w:t>
      </w:r>
    </w:p>
    <w:p xmlns:wp14="http://schemas.microsoft.com/office/word/2010/wordml" w:rsidRPr="00C71E54" w:rsidR="0022274A" w:rsidP="0022274A" w:rsidRDefault="0022274A" w14:paraId="71D5266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2. Primjena strategija učenja i rješavanje problema. Učenik se koristi različitim strategijama učenja i samostalno ih primjenjuje pri ostvarivanju ciljeva učenja i rješavanju problema u svim područjima učenja.</w:t>
      </w:r>
    </w:p>
    <w:p xmlns:wp14="http://schemas.microsoft.com/office/word/2010/wordml" w:rsidRPr="00C71E54" w:rsidR="0022274A" w:rsidP="0022274A" w:rsidRDefault="0022274A" w14:paraId="2BE21C2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3. Kreativno mišljenje. Učenik kreativno djeluje u različitim područjima učenja.</w:t>
      </w:r>
    </w:p>
    <w:p xmlns:wp14="http://schemas.microsoft.com/office/word/2010/wordml" w:rsidRPr="00C71E54" w:rsidR="0022274A" w:rsidP="0022274A" w:rsidRDefault="0022274A" w14:paraId="7D44A56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lastRenderedPageBreak/>
        <w:t>uku A.4/5.4. Kritičko mišljenje. Učenik samostalno kritički promišlja i vrednuje ideje.</w:t>
      </w:r>
    </w:p>
    <w:p xmlns:wp14="http://schemas.microsoft.com/office/word/2010/wordml" w:rsidRPr="000A62EA" w:rsidR="0022274A" w:rsidP="0022274A" w:rsidRDefault="0022274A" w14:paraId="733E73C9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1. Planiranje Učenik samostalno određuje ciljeve učenja, odabire pristup učenju te planira učenje.</w:t>
      </w:r>
    </w:p>
    <w:p xmlns:wp14="http://schemas.microsoft.com/office/word/2010/wordml" w:rsidRPr="000A62EA" w:rsidR="0022274A" w:rsidP="0022274A" w:rsidRDefault="0022274A" w14:paraId="6D8AA5AC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2. Praćenje. Učenik prati učinkovitost učenja i svoje napredovanje tijekom učenja.</w:t>
      </w:r>
    </w:p>
    <w:p xmlns:wp14="http://schemas.microsoft.com/office/word/2010/wordml" w:rsidRPr="000A62EA" w:rsidR="0022274A" w:rsidP="0022274A" w:rsidRDefault="0022274A" w14:paraId="1EAE99B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3. Prilagodba učenja. Učenik regulira svoje učenje mijenjajući prema potrebi plan ili pristup učenju.</w:t>
      </w:r>
    </w:p>
    <w:p xmlns:wp14="http://schemas.microsoft.com/office/word/2010/wordml" w:rsidR="0022274A" w:rsidP="0022274A" w:rsidRDefault="0022274A" w14:paraId="2AABD83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B.4/5.4. Samovrednovanje/Samoprocjena. Učenik samovrednuje proces učenja i svoje rezultate, procjenjuje ostvareni napredak te na temelju toga planira buduće učenje.</w:t>
      </w:r>
    </w:p>
    <w:p xmlns:wp14="http://schemas.microsoft.com/office/word/2010/wordml" w:rsidRPr="000A62EA" w:rsidR="0022274A" w:rsidP="0022274A" w:rsidRDefault="0022274A" w14:paraId="41F8ECC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C.4/5.1. Vrijednost učenja.</w:t>
      </w:r>
      <w:r>
        <w:rPr>
          <w:rFonts w:eastAsia="Times New Roman" w:cstheme="minorHAnsi"/>
          <w:color w:val="000000"/>
          <w:lang w:eastAsia="hr-HR"/>
        </w:rPr>
        <w:t xml:space="preserve"> </w:t>
      </w:r>
      <w:r w:rsidRPr="000A62EA">
        <w:rPr>
          <w:rFonts w:eastAsia="Times New Roman" w:cstheme="minorHAnsi"/>
          <w:color w:val="000000"/>
          <w:lang w:eastAsia="hr-HR"/>
        </w:rPr>
        <w:t>Učenik može objasniti vrijednost učenja za svoj život</w:t>
      </w:r>
    </w:p>
    <w:p xmlns:wp14="http://schemas.microsoft.com/office/word/2010/wordml" w:rsidRPr="00C71E54" w:rsidR="0022274A" w:rsidP="0022274A" w:rsidRDefault="0022274A" w14:paraId="2ADAB01B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C.4/5.2. Slika o sebi kao učeniku. Učenik iskazuje pozitivna i visoka očekivanja i vjeruje u svoj uspjeh u učenju.</w:t>
      </w:r>
    </w:p>
    <w:p xmlns:wp14="http://schemas.microsoft.com/office/word/2010/wordml" w:rsidRPr="00C71E54" w:rsidR="0022274A" w:rsidP="0022274A" w:rsidRDefault="0022274A" w14:paraId="2916BF4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D.4/5.2. Suradnja s drugima. Učenik ostvaruje dobru komunikaciju s drugima, uspješno surađuje u različitim situacijama i spreman je zatražiti i ponuditi pomoć.</w:t>
      </w:r>
    </w:p>
    <w:p xmlns:wp14="http://schemas.microsoft.com/office/word/2010/wordml" w:rsidRPr="00C71E54" w:rsidR="0022274A" w:rsidP="0022274A" w:rsidRDefault="0022274A" w14:paraId="1FE2DD96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429D5C9A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OSOBNI I SOCIJALNI RAZVOJ</w:t>
      </w:r>
    </w:p>
    <w:p xmlns:wp14="http://schemas.microsoft.com/office/word/2010/wordml" w:rsidRPr="00C71E54" w:rsidR="0022274A" w:rsidP="0022274A" w:rsidRDefault="0022274A" w14:paraId="38CB339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4.1. Uviđa posljedice svojih i tuđih stavova / postupaka / izbora.</w:t>
      </w:r>
    </w:p>
    <w:p xmlns:wp14="http://schemas.microsoft.com/office/word/2010/wordml" w:rsidR="0022274A" w:rsidP="0022274A" w:rsidRDefault="0022274A" w14:paraId="6545469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4.2. Suradnički uči i radi u timu.</w:t>
      </w:r>
    </w:p>
    <w:p xmlns:wp14="http://schemas.microsoft.com/office/word/2010/wordml" w:rsidRPr="00C71E54" w:rsidR="0022274A" w:rsidP="0022274A" w:rsidRDefault="0022274A" w14:paraId="27357532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77937920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2D5026" w:rsidR="0022274A" w:rsidP="0022274A" w:rsidRDefault="0022274A" w14:paraId="13C6A21C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ikt A 4.1. Učenik kritički odabire odgovarajuću digitalnu tehnologiju.</w:t>
      </w:r>
    </w:p>
    <w:p xmlns:wp14="http://schemas.microsoft.com/office/word/2010/wordml" w:rsidRPr="002D5026" w:rsidR="0022274A" w:rsidP="0022274A" w:rsidRDefault="0022274A" w14:paraId="11A566C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ikt D 4.2. Učenik argumentira svoje viđenje rješavanja složenoga problema s pomoću IKT-a.</w:t>
      </w:r>
    </w:p>
    <w:p xmlns:wp14="http://schemas.microsoft.com/office/word/2010/wordml" w:rsidRPr="00C71E54" w:rsidR="0022274A" w:rsidP="0022274A" w:rsidRDefault="0022274A" w14:paraId="07F023C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7D68F0A9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Pr="00C71E54" w:rsidR="0022274A" w:rsidP="0022274A" w:rsidRDefault="0022274A" w14:paraId="2926B03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zdr B.4.1.A Odabire primjerene odnose i komunikaciju. </w:t>
      </w:r>
    </w:p>
    <w:p xmlns:wp14="http://schemas.microsoft.com/office/word/2010/wordml" w:rsidRPr="00C71E54" w:rsidR="0022274A" w:rsidP="0022274A" w:rsidRDefault="0022274A" w14:paraId="145E955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zdr B.4.1.B Razvija tolerantan odnos prema drugima.</w:t>
      </w:r>
    </w:p>
    <w:p xmlns:wp14="http://schemas.microsoft.com/office/word/2010/wordml" w:rsidRPr="00C71E54" w:rsidR="0022274A" w:rsidP="0022274A" w:rsidRDefault="0022274A" w14:paraId="2AD9ECC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zdr B.4.2.C Razvija osobne potencijale i socijalne uloge. </w:t>
      </w:r>
    </w:p>
    <w:p xmlns:wp14="http://schemas.microsoft.com/office/word/2010/wordml" w:rsidR="0022274A" w:rsidP="0022274A" w:rsidRDefault="0022274A" w14:paraId="4BDB549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22274A" w:rsidP="0022274A" w:rsidRDefault="0022274A" w14:paraId="740ED8D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 nastavn</w:t>
      </w:r>
      <w:r>
        <w:rPr>
          <w:rFonts w:ascii="Calibri" w:hAnsi="Calibri" w:eastAsia="Times New Roman" w:cs="Calibri"/>
          <w:color w:val="000000"/>
          <w:lang w:eastAsia="hr-HR"/>
        </w:rPr>
        <w:t>im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</w:t>
      </w:r>
      <w:r>
        <w:rPr>
          <w:rFonts w:ascii="Calibri" w:hAnsi="Calibri" w:eastAsia="Times New Roman" w:cs="Calibri"/>
          <w:color w:val="000000"/>
          <w:lang w:eastAsia="hr-HR"/>
        </w:rPr>
        <w:t>ama u kojima s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3000AC">
        <w:rPr>
          <w:rFonts w:ascii="Calibri" w:hAnsi="Calibri" w:eastAsia="Times New Roman" w:cs="Calibri"/>
          <w:color w:val="000000"/>
          <w:lang w:eastAsia="hr-HR"/>
        </w:rPr>
        <w:t xml:space="preserve">realizacija projektnog zadatka dodatno se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</w:t>
      </w:r>
      <w:r>
        <w:rPr>
          <w:rFonts w:ascii="Calibri" w:hAnsi="Calibri" w:eastAsia="Times New Roman" w:cs="Calibri"/>
          <w:color w:val="000000"/>
          <w:lang w:eastAsia="hr-HR"/>
        </w:rPr>
        <w:t>uju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</w:t>
      </w:r>
      <w:r>
        <w:rPr>
          <w:rFonts w:ascii="Calibri" w:hAnsi="Calibri" w:eastAsia="Times New Roman" w:cs="Calibri"/>
          <w:color w:val="000000"/>
          <w:lang w:eastAsia="hr-HR"/>
        </w:rPr>
        <w:t>a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očekivanja međupredmetnih tema 4. ciklusa:</w:t>
      </w:r>
    </w:p>
    <w:p xmlns:wp14="http://schemas.microsoft.com/office/word/2010/wordml" w:rsidR="0022274A" w:rsidP="0022274A" w:rsidRDefault="0022274A" w14:paraId="2916C19D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244C28B6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3000AC" w:rsidR="0022274A" w:rsidP="0022274A" w:rsidRDefault="0022274A" w14:paraId="4AB4435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3000AC">
        <w:rPr>
          <w:rFonts w:ascii="Calibri" w:hAnsi="Calibri" w:eastAsia="Times New Roman" w:cs="Calibri"/>
          <w:color w:val="000000"/>
          <w:lang w:eastAsia="hr-HR"/>
        </w:rPr>
        <w:t>ikt C 4.1. Učenik samostalno provodi složeno istraživanje radi rješenja problema u digitalnome okružju.</w:t>
      </w:r>
    </w:p>
    <w:p xmlns:wp14="http://schemas.microsoft.com/office/word/2010/wordml" w:rsidRPr="003000AC" w:rsidR="0022274A" w:rsidP="0022274A" w:rsidRDefault="0022274A" w14:paraId="29FC036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3000AC">
        <w:rPr>
          <w:rFonts w:ascii="Calibri" w:hAnsi="Calibri" w:eastAsia="Times New Roman" w:cs="Calibri"/>
          <w:color w:val="000000"/>
          <w:lang w:eastAsia="hr-HR"/>
        </w:rPr>
        <w:t>ikt D 4.1. Učenik samostalno ili u suradnji s drugima stvara nove sadržaje i ideje ili preoblikuje postojeća digitalna rješenja primjenjujući različite načine za poticanje kreativnosti.</w:t>
      </w:r>
    </w:p>
    <w:p xmlns:wp14="http://schemas.microsoft.com/office/word/2010/wordml" w:rsidR="0022274A" w:rsidP="0022274A" w:rsidRDefault="0022274A" w14:paraId="7486946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6B79A371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PODUZETNIŠTVO</w:t>
      </w:r>
    </w:p>
    <w:p xmlns:wp14="http://schemas.microsoft.com/office/word/2010/wordml" w:rsidRPr="00C71E54" w:rsidR="0022274A" w:rsidP="0022274A" w:rsidRDefault="0022274A" w14:paraId="6DB4394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A.4.1. Primjenjuje inovativna i kreativna rješenja.</w:t>
      </w:r>
    </w:p>
    <w:p xmlns:wp14="http://schemas.microsoft.com/office/word/2010/wordml" w:rsidRPr="00C71E54" w:rsidR="0022274A" w:rsidP="0022274A" w:rsidRDefault="0022274A" w14:paraId="5F7A144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B.4.1. Razvija poduzetničku ideju od koncepta do realizacije.</w:t>
      </w:r>
    </w:p>
    <w:p xmlns:wp14="http://schemas.microsoft.com/office/word/2010/wordml" w:rsidRPr="00C71E54" w:rsidR="0022274A" w:rsidP="0022274A" w:rsidRDefault="0022274A" w14:paraId="3B6D925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B.4.2. Planira i upravlja aktivnostima.</w:t>
      </w:r>
    </w:p>
    <w:p xmlns:wp14="http://schemas.microsoft.com/office/word/2010/wordml" w:rsidRPr="00C71E54" w:rsidR="0022274A" w:rsidP="0022274A" w:rsidRDefault="0022274A" w14:paraId="79F0452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C.4.1. Sudjeluje u projektu ili proizvodnji od ideje do realizacije (nadovezuje se i uključuje elemente očekivanja iz 3. ciklusa)</w:t>
      </w:r>
    </w:p>
    <w:p xmlns:wp14="http://schemas.microsoft.com/office/word/2010/wordml" w:rsidR="0022274A" w:rsidP="0022274A" w:rsidRDefault="0022274A" w14:paraId="5EF4603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C.4.3. Objašnjava osnovne namjene financijskih institucija i koristi se financijskim uslugama.</w:t>
      </w:r>
    </w:p>
    <w:p xmlns:wp14="http://schemas.microsoft.com/office/word/2010/wordml" w:rsidR="0022274A" w:rsidP="0022274A" w:rsidRDefault="0022274A" w14:paraId="187F57B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3000AC" w:rsidR="0022274A" w:rsidP="0022274A" w:rsidRDefault="0022274A" w14:paraId="1B7A8A63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3000AC">
        <w:rPr>
          <w:rFonts w:ascii="Calibri" w:hAnsi="Calibri" w:eastAsia="Times New Roman" w:cs="Calibri"/>
          <w:b/>
          <w:color w:val="000000"/>
          <w:lang w:eastAsia="hr-HR"/>
        </w:rPr>
        <w:t>ODRŽIVI RAZVOJ</w:t>
      </w:r>
    </w:p>
    <w:p xmlns:wp14="http://schemas.microsoft.com/office/word/2010/wordml" w:rsidRPr="00C71E54" w:rsidR="0022274A" w:rsidP="0022274A" w:rsidRDefault="0022274A" w14:paraId="47CDB495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dr A.4.4. Prikuplja, analizira i vrednuje podatke o utjecaju gospodarstva, državne politike i svakodnevne potrošnje građana na održivi razvoj</w:t>
      </w:r>
    </w:p>
    <w:p xmlns:wp14="http://schemas.microsoft.com/office/word/2010/wordml" w:rsidRPr="00C71E54" w:rsidR="0022274A" w:rsidP="0022274A" w:rsidRDefault="0022274A" w14:paraId="7257EF4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dr C.4.2. Analizira pokazatelje kvalitete života u nekome društvu i objašnjava razlike među društvima</w:t>
      </w:r>
    </w:p>
    <w:p xmlns:wp14="http://schemas.microsoft.com/office/word/2010/wordml" w:rsidR="0022274A" w:rsidP="0022274A" w:rsidRDefault="0022274A" w14:paraId="54738AF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3000AC" w:rsidR="0022274A" w:rsidP="0022274A" w:rsidRDefault="0022274A" w14:paraId="1C11818E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3000AC">
        <w:rPr>
          <w:rFonts w:ascii="Calibri" w:hAnsi="Calibri" w:eastAsia="Times New Roman" w:cs="Calibri"/>
          <w:b/>
          <w:color w:val="000000"/>
          <w:lang w:eastAsia="hr-HR"/>
        </w:rPr>
        <w:t>GRAĐANSKI ODGOJ I OBRAZOVANJE</w:t>
      </w:r>
    </w:p>
    <w:p xmlns:wp14="http://schemas.microsoft.com/office/word/2010/wordml" w:rsidRPr="00C71E54" w:rsidR="0022274A" w:rsidP="0022274A" w:rsidRDefault="0022274A" w14:paraId="157BA65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goo B.4.3. Analizira ustrojstvo vlasti u Republici Hrvatskoj i Europskoj uniji.</w:t>
      </w:r>
    </w:p>
    <w:p xmlns:wp14="http://schemas.microsoft.com/office/word/2010/wordml" w:rsidRPr="003000AC" w:rsidR="0022274A" w:rsidP="0022274A" w:rsidRDefault="0022274A" w14:paraId="46ABBD8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22274A" w:rsidP="0022274A" w:rsidRDefault="0022274A" w14:paraId="5497BEA7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Pr="00C71E54" w:rsidR="0022274A" w:rsidP="0022274A" w:rsidRDefault="0022274A" w14:paraId="7BEAD47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zdr A.4.2.D Prepoznaje važnost održavanja tjelesnih potencijala na optimalnoj razini.</w:t>
      </w:r>
    </w:p>
    <w:p xmlns:wp14="http://schemas.microsoft.com/office/word/2010/wordml" w:rsidRPr="00C71E54" w:rsidR="0022274A" w:rsidP="0022274A" w:rsidRDefault="0022274A" w14:paraId="06BBA33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AB7156" w:rsidR="00312AB0" w:rsidP="0022274A" w:rsidRDefault="00312AB0" w14:paraId="464FCBC1" wp14:textId="77777777"/>
    <w:sectPr w:rsidRPr="00AB7156" w:rsidR="00312AB0" w:rsidSect="00F33D08">
      <w:pgSz w:w="15840" w:h="12240" w:orient="landscape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 wp14">
  <w:trackRevisions w:val="false"/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AC2"/>
    <w:rsid w:val="000D23BF"/>
    <w:rsid w:val="00101A6E"/>
    <w:rsid w:val="00112D04"/>
    <w:rsid w:val="00123AC2"/>
    <w:rsid w:val="00145DC3"/>
    <w:rsid w:val="00182298"/>
    <w:rsid w:val="001E4C29"/>
    <w:rsid w:val="002078CC"/>
    <w:rsid w:val="0022274A"/>
    <w:rsid w:val="00243F67"/>
    <w:rsid w:val="002F0BF7"/>
    <w:rsid w:val="00312AB0"/>
    <w:rsid w:val="00396579"/>
    <w:rsid w:val="003B7EF3"/>
    <w:rsid w:val="00445583"/>
    <w:rsid w:val="005D7CC2"/>
    <w:rsid w:val="007A5B9E"/>
    <w:rsid w:val="007A6F2E"/>
    <w:rsid w:val="007D085D"/>
    <w:rsid w:val="008819EB"/>
    <w:rsid w:val="008B6705"/>
    <w:rsid w:val="00905913"/>
    <w:rsid w:val="009137EF"/>
    <w:rsid w:val="00A544A5"/>
    <w:rsid w:val="00AB7156"/>
    <w:rsid w:val="00AC48F5"/>
    <w:rsid w:val="00AD4F1D"/>
    <w:rsid w:val="00B10DD2"/>
    <w:rsid w:val="00B87574"/>
    <w:rsid w:val="00BA55EA"/>
    <w:rsid w:val="00BF24A2"/>
    <w:rsid w:val="00CA39A9"/>
    <w:rsid w:val="00CE4BA9"/>
    <w:rsid w:val="00D72F4B"/>
    <w:rsid w:val="00E5104C"/>
    <w:rsid w:val="00EA74F7"/>
    <w:rsid w:val="00EC6254"/>
    <w:rsid w:val="00F13899"/>
    <w:rsid w:val="00F33D08"/>
    <w:rsid w:val="00F4639D"/>
    <w:rsid w:val="00F75E21"/>
    <w:rsid w:val="00FB0869"/>
    <w:rsid w:val="00FD3E70"/>
    <w:rsid w:val="1FF4D0C4"/>
    <w:rsid w:val="49F137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9092EE"/>
  <w15:chartTrackingRefBased/>
  <w15:docId w15:val="{3B39A3B0-6AB8-4A02-B03D-587F2EE81643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 wp14">
  <w:docDefaults>
    <w:rPrDefault>
      <w:rPr>
        <w:rFonts w:asciiTheme="minorHAnsi" w:hAnsiTheme="minorHAnsi" w:eastAsia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rsid w:val="00123AC2"/>
  </w:style>
  <w:style w:type="character" w:styleId="Zadanifontodlomka" w:default="1">
    <w:name w:val="Default Paragraph Font"/>
    <w:uiPriority w:val="1"/>
    <w:semiHidden/>
    <w:unhideWhenUsed/>
  </w:style>
  <w:style w:type="table" w:styleId="Obinatablica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Bezpopisa" w:default="1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123AC2"/>
    <w:pPr>
      <w:spacing w:after="0" w:line="240" w:lineRule="auto"/>
    </w:pPr>
    <w:rPr>
      <w:lang w:val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StandardWeb">
    <w:name w:val="Normal (Web)"/>
    <w:basedOn w:val="Normal"/>
    <w:uiPriority w:val="99"/>
    <w:unhideWhenUsed/>
    <w:rsid w:val="00123AC2"/>
    <w:pPr>
      <w:spacing w:before="100" w:beforeAutospacing="1" w:after="100" w:afterAutospacing="1" w:line="240" w:lineRule="auto"/>
    </w:pPr>
    <w:rPr>
      <w:rFonts w:ascii="Times New Roman" w:hAnsi="Times New Roman" w:cs="Times New Roman" w:eastAsiaTheme="minorEastAsia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3.wmf" Id="rId8" /><Relationship Type="http://schemas.openxmlformats.org/officeDocument/2006/relationships/customXml" Target="../customXml/item2.xml" Id="rId13" /><Relationship Type="http://schemas.openxmlformats.org/officeDocument/2006/relationships/webSettings" Target="webSettings.xml" Id="rId3" /><Relationship Type="http://schemas.openxmlformats.org/officeDocument/2006/relationships/oleObject" Target="embeddings/oleObject2.bin" Id="rId7" /><Relationship Type="http://schemas.openxmlformats.org/officeDocument/2006/relationships/customXml" Target="../customXml/item1.xml" Id="rId12" /><Relationship Type="http://schemas.openxmlformats.org/officeDocument/2006/relationships/settings" Target="settings.xml" Id="rId2" /><Relationship Type="http://schemas.openxmlformats.org/officeDocument/2006/relationships/styles" Target="styles.xml" Id="rId1" /><Relationship Type="http://schemas.openxmlformats.org/officeDocument/2006/relationships/image" Target="media/image2.wmf" Id="rId6" /><Relationship Type="http://schemas.openxmlformats.org/officeDocument/2006/relationships/theme" Target="theme/theme1.xml" Id="rId11" /><Relationship Type="http://schemas.openxmlformats.org/officeDocument/2006/relationships/oleObject" Target="embeddings/oleObject1.bin" Id="rId5" /><Relationship Type="http://schemas.openxmlformats.org/officeDocument/2006/relationships/fontTable" Target="fontTable.xml" Id="rId10" /><Relationship Type="http://schemas.openxmlformats.org/officeDocument/2006/relationships/image" Target="media/image1.wmf" Id="rId4" /><Relationship Type="http://schemas.openxmlformats.org/officeDocument/2006/relationships/oleObject" Target="embeddings/oleObject3.bin" Id="rId9" /><Relationship Type="http://schemas.openxmlformats.org/officeDocument/2006/relationships/customXml" Target="../customXml/item3.xml" Id="rId14" 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24545FF1708A644AA01B0D45486E529" ma:contentTypeVersion="9" ma:contentTypeDescription="Create a new document." ma:contentTypeScope="" ma:versionID="ba412157550408e9c674408b96ec8eb5">
  <xsd:schema xmlns:xsd="http://www.w3.org/2001/XMLSchema" xmlns:xs="http://www.w3.org/2001/XMLSchema" xmlns:p="http://schemas.microsoft.com/office/2006/metadata/properties" xmlns:ns2="6992e1fd-fd65-44c8-9891-eaa7f70d0541" targetNamespace="http://schemas.microsoft.com/office/2006/metadata/properties" ma:root="true" ma:fieldsID="28cad65428f0c30374b42d0e79a4cf26" ns2:_="">
    <xsd:import namespace="6992e1fd-fd65-44c8-9891-eaa7f70d05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92e1fd-fd65-44c8-9891-eaa7f70d05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BE863B1-8B3E-4683-B02A-8941F4195622}"/>
</file>

<file path=customXml/itemProps2.xml><?xml version="1.0" encoding="utf-8"?>
<ds:datastoreItem xmlns:ds="http://schemas.openxmlformats.org/officeDocument/2006/customXml" ds:itemID="{F266A98A-8766-41B2-B9AF-4E9976FE10A1}"/>
</file>

<file path=customXml/itemProps3.xml><?xml version="1.0" encoding="utf-8"?>
<ds:datastoreItem xmlns:ds="http://schemas.openxmlformats.org/officeDocument/2006/customXml" ds:itemID="{9DEE404F-CBA4-46A3-B59A-FDF66596316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Željka Dijanić</dc:creator>
  <cp:keywords/>
  <dc:description/>
  <cp:lastModifiedBy>Željka Dijanić</cp:lastModifiedBy>
  <cp:revision>13</cp:revision>
  <dcterms:created xsi:type="dcterms:W3CDTF">2020-09-07T07:07:00Z</dcterms:created>
  <dcterms:modified xsi:type="dcterms:W3CDTF">2020-09-30T11:1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4545FF1708A644AA01B0D45486E529</vt:lpwstr>
  </property>
</Properties>
</file>